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96" r:id="rId2"/>
    <p:sldId id="299" r:id="rId3"/>
    <p:sldId id="300" r:id="rId4"/>
    <p:sldId id="301" r:id="rId5"/>
    <p:sldId id="302" r:id="rId6"/>
    <p:sldId id="303" r:id="rId7"/>
    <p:sldId id="304" r:id="rId8"/>
    <p:sldId id="305" r:id="rId9"/>
    <p:sldId id="309" r:id="rId10"/>
    <p:sldId id="306" r:id="rId11"/>
    <p:sldId id="307" r:id="rId12"/>
    <p:sldId id="308" r:id="rId13"/>
    <p:sldId id="310" r:id="rId14"/>
    <p:sldId id="311" r:id="rId15"/>
    <p:sldId id="315" r:id="rId16"/>
    <p:sldId id="312" r:id="rId17"/>
    <p:sldId id="313" r:id="rId18"/>
    <p:sldId id="314" r:id="rId19"/>
    <p:sldId id="316" r:id="rId2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0066FF"/>
    <a:srgbClr val="EC86C8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 snapToGrid="0">
      <p:cViewPr varScale="1">
        <p:scale>
          <a:sx n="66" d="100"/>
          <a:sy n="66" d="100"/>
        </p:scale>
        <p:origin x="1280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7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26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7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26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20" tIns="48310" rIns="96620" bIns="4831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20" tIns="48310" rIns="96620" bIns="4831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Fall 2015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6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35.wmf"/><Relationship Id="rId4" Type="http://schemas.openxmlformats.org/officeDocument/2006/relationships/image" Target="../media/image37.png"/><Relationship Id="rId9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0.png"/><Relationship Id="rId5" Type="http://schemas.openxmlformats.org/officeDocument/2006/relationships/image" Target="../media/image48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4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5.png"/><Relationship Id="rId7" Type="http://schemas.openxmlformats.org/officeDocument/2006/relationships/image" Target="../media/image7.png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10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1.png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8778240" cy="587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4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0" lvl="2" algn="ctr"/>
            <a:endParaRPr lang="en-US" sz="2400" b="1" dirty="0">
              <a:solidFill>
                <a:schemeClr val="folHlink"/>
              </a:solidFill>
            </a:endParaRPr>
          </a:p>
          <a:p>
            <a:pPr marL="971550" lvl="3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Optical and transport properties of metals (Chap. 11 in GGGPP)</a:t>
            </a:r>
          </a:p>
          <a:p>
            <a:pPr marL="1428750" lvl="4" indent="-514350">
              <a:buFont typeface="Wingdings" panose="05000000000000000000" pitchFamily="2" charset="2"/>
              <a:buChar char="Ø"/>
            </a:pPr>
            <a:endParaRPr lang="en-US" sz="3200" b="1" dirty="0" smtClean="0">
              <a:solidFill>
                <a:schemeClr val="folHlink"/>
              </a:solidFill>
            </a:endParaRPr>
          </a:p>
          <a:p>
            <a:pPr marL="1428750" lvl="4" indent="-514350">
              <a:buFont typeface="Wingdings" panose="05000000000000000000" pitchFamily="2" charset="2"/>
              <a:buChar char="Ø"/>
            </a:pPr>
            <a:r>
              <a:rPr lang="en-US" sz="3200" b="1" dirty="0" err="1" smtClean="0">
                <a:solidFill>
                  <a:schemeClr val="folHlink"/>
                </a:solidFill>
              </a:rPr>
              <a:t>Drude</a:t>
            </a:r>
            <a:r>
              <a:rPr lang="en-US" sz="3200" b="1" dirty="0" smtClean="0">
                <a:solidFill>
                  <a:schemeClr val="folHlink"/>
                </a:solidFill>
              </a:rPr>
              <a:t> model for metals</a:t>
            </a:r>
          </a:p>
          <a:p>
            <a:pPr marL="1428750" lvl="4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Boltzmann treatment of transport in metals</a:t>
            </a:r>
          </a:p>
          <a:p>
            <a:pPr marL="914400" lvl="4"/>
            <a:endParaRPr lang="en-US" sz="32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2259"/>
            <a:ext cx="6134100" cy="10382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27314" y="1404257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ith: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0905" y="1368234"/>
            <a:ext cx="3648075" cy="8763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98714" y="2950029"/>
            <a:ext cx="56714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quilibrium distribution: 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b="17712"/>
          <a:stretch/>
        </p:blipFill>
        <p:spPr>
          <a:xfrm>
            <a:off x="4302513" y="2607320"/>
            <a:ext cx="3434573" cy="100673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07571" y="3880303"/>
            <a:ext cx="55952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ltzmann equation: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1599" y="4303415"/>
            <a:ext cx="5094515" cy="1432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5695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5518" y="663348"/>
            <a:ext cx="2838450" cy="9810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8600" y="130629"/>
            <a:ext cx="7228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valuating the collision term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398" y="1681581"/>
            <a:ext cx="7343775" cy="8001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7200" y="3074272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xation time approximation: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7249" y="3755572"/>
            <a:ext cx="2854779" cy="1114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1223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61257"/>
            <a:ext cx="79901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the Boltzmann equation in the relaxation time approximation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8007" y="1092254"/>
            <a:ext cx="6177510" cy="145936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31372" y="3004456"/>
            <a:ext cx="51489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</a:t>
            </a:r>
            <a:r>
              <a:rPr lang="en-US" sz="2400" b="1" dirty="0" smtClean="0">
                <a:latin typeface="+mj-lt"/>
              </a:rPr>
              <a:t>F</a:t>
            </a:r>
            <a:r>
              <a:rPr lang="en-US" sz="2400" dirty="0" smtClean="0">
                <a:latin typeface="+mj-lt"/>
              </a:rPr>
              <a:t>=0 and          =0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l="3786" t="24087" r="88108" b="16240"/>
          <a:stretch/>
        </p:blipFill>
        <p:spPr>
          <a:xfrm>
            <a:off x="2705100" y="2799859"/>
            <a:ext cx="500743" cy="87085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85494" y="2785215"/>
            <a:ext cx="5325305" cy="885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6412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70114" y="228600"/>
            <a:ext cx="72172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tatic conductivity for uniform material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</a:t>
            </a:r>
            <a:r>
              <a:rPr lang="en-US" sz="2400" dirty="0" err="1" smtClean="0">
                <a:latin typeface="+mj-lt"/>
              </a:rPr>
              <a:t>Bolzmann</a:t>
            </a:r>
            <a:r>
              <a:rPr lang="en-US" sz="2400" dirty="0" smtClean="0">
                <a:latin typeface="+mj-lt"/>
              </a:rPr>
              <a:t> equa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6350" y="1059597"/>
            <a:ext cx="6177510" cy="1459366"/>
          </a:xfrm>
          <a:prstGeom prst="rect">
            <a:avLst/>
          </a:prstGeom>
        </p:spPr>
      </p:pic>
      <p:sp>
        <p:nvSpPr>
          <p:cNvPr id="7" name="Down Arrow 6"/>
          <p:cNvSpPr/>
          <p:nvPr/>
        </p:nvSpPr>
        <p:spPr>
          <a:xfrm>
            <a:off x="1774371" y="2416629"/>
            <a:ext cx="587829" cy="88174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524000" y="3429000"/>
            <a:ext cx="20029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ssumed 0</a:t>
            </a:r>
          </a:p>
        </p:txBody>
      </p:sp>
      <p:sp>
        <p:nvSpPr>
          <p:cNvPr id="9" name="Down Arrow 8"/>
          <p:cNvSpPr/>
          <p:nvPr/>
        </p:nvSpPr>
        <p:spPr>
          <a:xfrm>
            <a:off x="3766455" y="2078092"/>
            <a:ext cx="587829" cy="88174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354284" y="3418110"/>
            <a:ext cx="20029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ssumed 0</a:t>
            </a:r>
          </a:p>
        </p:txBody>
      </p:sp>
      <p:sp>
        <p:nvSpPr>
          <p:cNvPr id="11" name="Down Arrow 10"/>
          <p:cNvSpPr/>
          <p:nvPr/>
        </p:nvSpPr>
        <p:spPr>
          <a:xfrm>
            <a:off x="4724400" y="2569029"/>
            <a:ext cx="587829" cy="88174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679374" y="2906379"/>
            <a:ext cx="11974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-</a:t>
            </a:r>
            <a:r>
              <a:rPr lang="en-US" sz="2400" i="1" dirty="0" err="1" smtClean="0">
                <a:latin typeface="+mj-lt"/>
              </a:rPr>
              <a:t>eE</a:t>
            </a:r>
            <a:endParaRPr lang="en-US" sz="2400" i="1" dirty="0" smtClean="0">
              <a:latin typeface="+mj-lt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6350" y="4047903"/>
            <a:ext cx="3882750" cy="1049392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7544" y="4844348"/>
            <a:ext cx="2724374" cy="931115"/>
          </a:xfrm>
          <a:prstGeom prst="rect">
            <a:avLst/>
          </a:prstGeom>
        </p:spPr>
      </p:pic>
      <p:sp>
        <p:nvSpPr>
          <p:cNvPr id="15" name="Right Arrow 14"/>
          <p:cNvSpPr/>
          <p:nvPr/>
        </p:nvSpPr>
        <p:spPr>
          <a:xfrm>
            <a:off x="1986642" y="5018228"/>
            <a:ext cx="446314" cy="583354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4"/>
          <a:srcRect l="10734" r="50507"/>
          <a:stretch/>
        </p:blipFill>
        <p:spPr>
          <a:xfrm>
            <a:off x="2775858" y="5678182"/>
            <a:ext cx="1055914" cy="93111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14417" y="5755924"/>
            <a:ext cx="1809750" cy="695325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4"/>
          <a:srcRect l="10734" r="50507"/>
          <a:stretch/>
        </p:blipFill>
        <p:spPr>
          <a:xfrm>
            <a:off x="5731329" y="5635426"/>
            <a:ext cx="1055914" cy="93111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49022" y="5843587"/>
            <a:ext cx="1209675" cy="695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5125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70114" y="228600"/>
            <a:ext cx="72172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tatic conductivity for uniform material – continued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3348" y="813706"/>
            <a:ext cx="7167110" cy="116749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2481943"/>
            <a:ext cx="59762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isotropic case ( </a:t>
            </a:r>
            <a:r>
              <a:rPr lang="en-US" sz="2400" b="1" dirty="0" smtClean="0">
                <a:latin typeface="+mj-lt"/>
              </a:rPr>
              <a:t>J </a:t>
            </a:r>
            <a:r>
              <a:rPr lang="en-US" sz="2400" dirty="0" smtClean="0">
                <a:latin typeface="+mj-lt"/>
              </a:rPr>
              <a:t>parallel to </a:t>
            </a:r>
            <a:r>
              <a:rPr lang="en-US" sz="2400" b="1" dirty="0" smtClean="0">
                <a:latin typeface="+mj-lt"/>
              </a:rPr>
              <a:t>E</a:t>
            </a:r>
            <a:r>
              <a:rPr lang="en-US" sz="2400" dirty="0" smtClean="0">
                <a:latin typeface="+mj-lt"/>
              </a:rPr>
              <a:t>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0382" y="3102166"/>
            <a:ext cx="4469095" cy="1263005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614664"/>
              </p:ext>
            </p:extLst>
          </p:nvPr>
        </p:nvGraphicFramePr>
        <p:xfrm>
          <a:off x="5512763" y="3583939"/>
          <a:ext cx="3174037" cy="329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6" name="Equation" r:id="rId5" imgW="2323800" imgH="241200" progId="Equation.DSMT4">
                  <p:embed/>
                </p:oleObj>
              </mc:Choice>
              <mc:Fallback>
                <p:oleObj name="Equation" r:id="rId5" imgW="232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12763" y="3583939"/>
                        <a:ext cx="3174037" cy="329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744723"/>
              </p:ext>
            </p:extLst>
          </p:nvPr>
        </p:nvGraphicFramePr>
        <p:xfrm>
          <a:off x="1293585" y="4362309"/>
          <a:ext cx="2380849" cy="678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7" name="Equation" r:id="rId7" imgW="2006280" imgH="571320" progId="Equation.DSMT4">
                  <p:embed/>
                </p:oleObj>
              </mc:Choice>
              <mc:Fallback>
                <p:oleObj name="Equation" r:id="rId7" imgW="20062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3585" y="4362309"/>
                        <a:ext cx="2380849" cy="678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631501"/>
              </p:ext>
            </p:extLst>
          </p:nvPr>
        </p:nvGraphicFramePr>
        <p:xfrm>
          <a:off x="1524000" y="5173627"/>
          <a:ext cx="4909457" cy="857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8" name="Equation" r:id="rId9" imgW="3416040" imgH="596880" progId="Equation.DSMT4">
                  <p:embed/>
                </p:oleObj>
              </mc:Choice>
              <mc:Fallback>
                <p:oleObj name="Equation" r:id="rId9" imgW="34160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4000" y="5173627"/>
                        <a:ext cx="4909457" cy="857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9530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29389" y="346509"/>
            <a:ext cx="74788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ean free path</a:t>
            </a:r>
          </a:p>
          <a:p>
            <a:pPr lvl="1"/>
            <a:r>
              <a:rPr lang="en-US" sz="2400" dirty="0" smtClean="0">
                <a:latin typeface="+mj-lt"/>
              </a:rPr>
              <a:t>For the parabolic band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964950"/>
              </p:ext>
            </p:extLst>
          </p:nvPr>
        </p:nvGraphicFramePr>
        <p:xfrm>
          <a:off x="1610159" y="1586113"/>
          <a:ext cx="3414322" cy="1773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1" name="Equation" r:id="rId3" imgW="2958840" imgH="1536480" progId="Equation.DSMT4">
                  <p:embed/>
                </p:oleObj>
              </mc:Choice>
              <mc:Fallback>
                <p:oleObj name="Equation" r:id="rId3" imgW="2958840" imgH="1536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0159" y="1586113"/>
                        <a:ext cx="3414322" cy="1773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7494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17714" y="304800"/>
            <a:ext cx="80880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requency and </a:t>
            </a:r>
            <a:r>
              <a:rPr lang="en-US" sz="2400" dirty="0" err="1" smtClean="0">
                <a:latin typeface="+mj-lt"/>
              </a:rPr>
              <a:t>wavevector</a:t>
            </a:r>
            <a:r>
              <a:rPr lang="en-US" sz="2400" dirty="0" smtClean="0">
                <a:latin typeface="+mj-lt"/>
              </a:rPr>
              <a:t> dependent conductivity of a uniform material  -- linear approximation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494" y="1135797"/>
            <a:ext cx="5008874" cy="104134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782" y="2167270"/>
            <a:ext cx="4085761" cy="84086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7143" y="1418171"/>
            <a:ext cx="1323975" cy="46672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4656" y="2986087"/>
            <a:ext cx="4067175" cy="88582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751114" y="4239332"/>
            <a:ext cx="28847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ssume: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10492" y="4122057"/>
            <a:ext cx="3235155" cy="79828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72923" y="5037617"/>
            <a:ext cx="5785077" cy="912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1116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7714" y="304800"/>
            <a:ext cx="80880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requency and </a:t>
            </a:r>
            <a:r>
              <a:rPr lang="en-US" sz="2400" dirty="0" err="1" smtClean="0">
                <a:latin typeface="+mj-lt"/>
              </a:rPr>
              <a:t>wavevector</a:t>
            </a:r>
            <a:r>
              <a:rPr lang="en-US" sz="2400" dirty="0" smtClean="0">
                <a:latin typeface="+mj-lt"/>
              </a:rPr>
              <a:t> dependent conductivity of a uniform material  -- linear approximation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0689" y="1021216"/>
            <a:ext cx="3295650" cy="962025"/>
          </a:xfrm>
          <a:prstGeom prst="rect">
            <a:avLst/>
          </a:prstGeom>
        </p:spPr>
      </p:pic>
      <p:sp>
        <p:nvSpPr>
          <p:cNvPr id="7" name="Right Arrow 6"/>
          <p:cNvSpPr/>
          <p:nvPr/>
        </p:nvSpPr>
        <p:spPr>
          <a:xfrm>
            <a:off x="576943" y="1382486"/>
            <a:ext cx="348343" cy="435428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257" y="2064603"/>
            <a:ext cx="7134225" cy="11334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799" y="3444767"/>
            <a:ext cx="7208159" cy="1323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0998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7714" y="304800"/>
            <a:ext cx="80880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requency and </a:t>
            </a:r>
            <a:r>
              <a:rPr lang="en-US" sz="2400" dirty="0" err="1" smtClean="0">
                <a:latin typeface="+mj-lt"/>
              </a:rPr>
              <a:t>wavevector</a:t>
            </a:r>
            <a:r>
              <a:rPr lang="en-US" sz="2400" dirty="0" smtClean="0">
                <a:latin typeface="+mj-lt"/>
              </a:rPr>
              <a:t> dependent conductivity of a uniform material  -- linear approximation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841" y="1135797"/>
            <a:ext cx="7208159" cy="1323176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327394"/>
              </p:ext>
            </p:extLst>
          </p:nvPr>
        </p:nvGraphicFramePr>
        <p:xfrm>
          <a:off x="596900" y="2600270"/>
          <a:ext cx="4247886" cy="484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6" name="Equation" r:id="rId4" imgW="2450880" imgH="279360" progId="Equation.DSMT4">
                  <p:embed/>
                </p:oleObj>
              </mc:Choice>
              <mc:Fallback>
                <p:oleObj name="Equation" r:id="rId4" imgW="2450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6900" y="2600270"/>
                        <a:ext cx="4247886" cy="484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200" y="2983475"/>
            <a:ext cx="6281469" cy="127681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96900" y="4260289"/>
            <a:ext cx="44522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fter some algebra: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5325" y="4793969"/>
            <a:ext cx="7753350" cy="1028700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479135"/>
              </p:ext>
            </p:extLst>
          </p:nvPr>
        </p:nvGraphicFramePr>
        <p:xfrm>
          <a:off x="944165" y="5894684"/>
          <a:ext cx="3900621" cy="505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7" name="Equation" r:id="rId8" imgW="2057400" imgH="266400" progId="Equation.DSMT4">
                  <p:embed/>
                </p:oleObj>
              </mc:Choice>
              <mc:Fallback>
                <p:oleObj name="Equation" r:id="rId8" imgW="2057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44165" y="5894684"/>
                        <a:ext cx="3900621" cy="505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63628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491476"/>
            <a:ext cx="7753350" cy="10287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046945"/>
              </p:ext>
            </p:extLst>
          </p:nvPr>
        </p:nvGraphicFramePr>
        <p:xfrm>
          <a:off x="996147" y="2312953"/>
          <a:ext cx="4575767" cy="172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2" name="Equation" r:id="rId4" imgW="3340080" imgH="1257120" progId="Equation.DSMT4">
                  <p:embed/>
                </p:oleObj>
              </mc:Choice>
              <mc:Fallback>
                <p:oleObj name="Equation" r:id="rId4" imgW="334008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6147" y="2312953"/>
                        <a:ext cx="4575767" cy="172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97671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ight Arrow 7"/>
          <p:cNvSpPr/>
          <p:nvPr/>
        </p:nvSpPr>
        <p:spPr>
          <a:xfrm>
            <a:off x="248174" y="4658159"/>
            <a:ext cx="285226" cy="268448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1038260"/>
            <a:ext cx="8610600" cy="4701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8202" y="131817"/>
            <a:ext cx="647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for free electrons in the presence of a harmonic uniform electric field: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5631" y="923521"/>
            <a:ext cx="3752850" cy="62865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258789"/>
              </p:ext>
            </p:extLst>
          </p:nvPr>
        </p:nvGraphicFramePr>
        <p:xfrm>
          <a:off x="1097329" y="1634904"/>
          <a:ext cx="5731416" cy="1069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0" name="Equation" r:id="rId4" imgW="5105160" imgH="952200" progId="Equation.DSMT4">
                  <p:embed/>
                </p:oleObj>
              </mc:Choice>
              <mc:Fallback>
                <p:oleObj name="Equation" r:id="rId4" imgW="510516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7329" y="1634904"/>
                        <a:ext cx="5731416" cy="1069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6"/>
          <a:srcRect b="8764"/>
          <a:stretch/>
        </p:blipFill>
        <p:spPr>
          <a:xfrm>
            <a:off x="1097329" y="2744593"/>
            <a:ext cx="2238375" cy="46927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43350" y="2704198"/>
            <a:ext cx="2609850" cy="71437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5259" y="3464474"/>
            <a:ext cx="7362825" cy="1228725"/>
          </a:xfrm>
          <a:prstGeom prst="rect">
            <a:avLst/>
          </a:prstGeom>
        </p:spPr>
      </p:pic>
      <p:sp>
        <p:nvSpPr>
          <p:cNvPr id="11" name="Left Brace 10"/>
          <p:cNvSpPr/>
          <p:nvPr/>
        </p:nvSpPr>
        <p:spPr>
          <a:xfrm rot="16200000">
            <a:off x="5812979" y="4579898"/>
            <a:ext cx="533400" cy="494705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533289"/>
              </p:ext>
            </p:extLst>
          </p:nvPr>
        </p:nvGraphicFramePr>
        <p:xfrm>
          <a:off x="6137882" y="4751904"/>
          <a:ext cx="446767" cy="513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1" name="Equation" r:id="rId9" imgW="253800" imgH="291960" progId="Equation.DSMT4">
                  <p:embed/>
                </p:oleObj>
              </mc:Choice>
              <mc:Fallback>
                <p:oleObj name="Equation" r:id="rId9" imgW="2538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37882" y="4751904"/>
                        <a:ext cx="446767" cy="513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002182"/>
              </p:ext>
            </p:extLst>
          </p:nvPr>
        </p:nvGraphicFramePr>
        <p:xfrm>
          <a:off x="1385999" y="5008795"/>
          <a:ext cx="29321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2" name="Equation" r:id="rId11" imgW="1663560" imgH="571320" progId="Equation.DSMT4">
                  <p:embed/>
                </p:oleObj>
              </mc:Choice>
              <mc:Fallback>
                <p:oleObj name="Equation" r:id="rId11" imgW="16635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85999" y="5008795"/>
                        <a:ext cx="2932113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>
            <a:off x="725259" y="5330876"/>
            <a:ext cx="483055" cy="384651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Up Arrow 14"/>
          <p:cNvSpPr/>
          <p:nvPr/>
        </p:nvSpPr>
        <p:spPr>
          <a:xfrm rot="19188173">
            <a:off x="2093579" y="4391432"/>
            <a:ext cx="245874" cy="467989"/>
          </a:xfrm>
          <a:prstGeom prst="upArrow">
            <a:avLst>
              <a:gd name="adj1" fmla="val 69184"/>
              <a:gd name="adj2" fmla="val 4732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313333" y="4457902"/>
            <a:ext cx="2770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n density</a:t>
            </a:r>
          </a:p>
        </p:txBody>
      </p:sp>
    </p:spTree>
    <p:extLst>
      <p:ext uri="{BB962C8B-B14F-4D97-AF65-F5344CB8AC3E}">
        <p14:creationId xmlns:p14="http://schemas.microsoft.com/office/powerpoint/2010/main" val="3361251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8202" y="131817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for free electrons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8277" y="561331"/>
            <a:ext cx="5276850" cy="99060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833044"/>
              </p:ext>
            </p:extLst>
          </p:nvPr>
        </p:nvGraphicFramePr>
        <p:xfrm>
          <a:off x="964722" y="1551931"/>
          <a:ext cx="5820480" cy="1176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6" name="Equation" r:id="rId4" imgW="4965480" imgH="1002960" progId="Equation.DSMT4">
                  <p:embed/>
                </p:oleObj>
              </mc:Choice>
              <mc:Fallback>
                <p:oleObj name="Equation" r:id="rId4" imgW="496548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4722" y="1551931"/>
                        <a:ext cx="5820480" cy="1176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47361" y="2808229"/>
            <a:ext cx="6429375" cy="1038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5955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725" y="60325"/>
            <a:ext cx="9058275" cy="6296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8888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521262"/>
              </p:ext>
            </p:extLst>
          </p:nvPr>
        </p:nvGraphicFramePr>
        <p:xfrm>
          <a:off x="540657" y="354013"/>
          <a:ext cx="4775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5" name="Equation" r:id="rId3" imgW="4775040" imgH="1371600" progId="Equation.DSMT4">
                  <p:embed/>
                </p:oleObj>
              </mc:Choice>
              <mc:Fallback>
                <p:oleObj name="Equation" r:id="rId3" imgW="477504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0657" y="354013"/>
                        <a:ext cx="47752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0027" y="1670051"/>
            <a:ext cx="6429375" cy="103822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446718"/>
              </p:ext>
            </p:extLst>
          </p:nvPr>
        </p:nvGraphicFramePr>
        <p:xfrm>
          <a:off x="1027113" y="2932793"/>
          <a:ext cx="1824945" cy="41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6" name="Equation" r:id="rId6" imgW="1269720" imgH="291960" progId="Equation.DSMT4">
                  <p:embed/>
                </p:oleObj>
              </mc:Choice>
              <mc:Fallback>
                <p:oleObj name="Equation" r:id="rId6" imgW="12697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27113" y="2932793"/>
                        <a:ext cx="1824945" cy="41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62025" y="3352530"/>
            <a:ext cx="6657975" cy="1047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3804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3338" y="971550"/>
            <a:ext cx="9210675" cy="49149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70080" t="19766" r="2943" b="29091"/>
          <a:stretch/>
        </p:blipFill>
        <p:spPr>
          <a:xfrm>
            <a:off x="3673927" y="2237604"/>
            <a:ext cx="1796144" cy="535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4238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15686"/>
            <a:ext cx="8175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re accurate treatment using the Boltzmann Equa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87" y="772210"/>
            <a:ext cx="9115425" cy="5705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0202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02771"/>
            <a:ext cx="7467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termining physical quantities in terms from the distribution function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Current charge density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8310" y="1972431"/>
            <a:ext cx="3553690" cy="101713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98714" y="3548743"/>
            <a:ext cx="35922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nergy density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5092" y="4050559"/>
            <a:ext cx="3391416" cy="1172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2789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886</TotalTime>
  <Words>377</Words>
  <Application>Microsoft Office PowerPoint</Application>
  <PresentationFormat>On-screen Show (4:3)</PresentationFormat>
  <Paragraphs>97</Paragraphs>
  <Slides>1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Wingdings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667</cp:revision>
  <cp:lastPrinted>2015-10-26T13:57:53Z</cp:lastPrinted>
  <dcterms:created xsi:type="dcterms:W3CDTF">2012-01-10T18:32:24Z</dcterms:created>
  <dcterms:modified xsi:type="dcterms:W3CDTF">2015-10-26T17:57:10Z</dcterms:modified>
</cp:coreProperties>
</file>